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A6A463" w14:textId="21BE9216" w:rsidR="008C75CC" w:rsidRDefault="006771E4">
      <w:r>
        <w:object w:dxaOrig="7515" w:dyaOrig="9097" w14:anchorId="7AFEF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8pt;height:454.9pt" o:ole="">
            <v:imagedata r:id="rId4" o:title=""/>
          </v:shape>
          <o:OLEObject Type="Embed" ProgID="ChemDraw.Document.6.0" ShapeID="_x0000_i1025" DrawAspect="Content" ObjectID="_1725693377" r:id="rId5"/>
        </w:object>
      </w:r>
    </w:p>
    <w:sectPr w:rsidR="008C75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5B47"/>
    <w:rsid w:val="006771E4"/>
    <w:rsid w:val="008C75CC"/>
    <w:rsid w:val="00FC5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8B599D5-6EE0-4298-BA54-DABE58F4A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子栋</dc:creator>
  <cp:keywords/>
  <dc:description/>
  <cp:lastModifiedBy>张 子栋</cp:lastModifiedBy>
  <cp:revision>2</cp:revision>
  <dcterms:created xsi:type="dcterms:W3CDTF">2022-09-26T02:30:00Z</dcterms:created>
  <dcterms:modified xsi:type="dcterms:W3CDTF">2022-09-26T02:30:00Z</dcterms:modified>
</cp:coreProperties>
</file>